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23"/>
  </p:notesMasterIdLst>
  <p:sldIdLst>
    <p:sldId id="257" r:id="rId5"/>
    <p:sldId id="258" r:id="rId6"/>
    <p:sldId id="260" r:id="rId7"/>
    <p:sldId id="261" r:id="rId8"/>
    <p:sldId id="262" r:id="rId9"/>
    <p:sldId id="276" r:id="rId10"/>
    <p:sldId id="274" r:id="rId11"/>
    <p:sldId id="263" r:id="rId12"/>
    <p:sldId id="269" r:id="rId13"/>
    <p:sldId id="275" r:id="rId14"/>
    <p:sldId id="277" r:id="rId15"/>
    <p:sldId id="281" r:id="rId16"/>
    <p:sldId id="280" r:id="rId17"/>
    <p:sldId id="267" r:id="rId18"/>
    <p:sldId id="268" r:id="rId19"/>
    <p:sldId id="282" r:id="rId20"/>
    <p:sldId id="264" r:id="rId21"/>
    <p:sldId id="26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6" y="2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7.02.2017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EA304-3D68-4554-8BF7-D04A28687A13}" type="slidenum">
              <a:rPr lang="ro-RO" smtClean="0"/>
              <a:t>7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26805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/27/2017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134987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820153" y="6165304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Physics Beyond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Colliders meeting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-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CERN,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1-2 March 2017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755576" y="5386646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) on behalf of the DIRAC Collaboration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3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450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V.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, 2016 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2382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(In the DIRAC experiment was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in these conditions for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</a:p>
          <a:p>
            <a:pPr>
              <a:lnSpc>
                <a:spcPct val="150000"/>
              </a:lnSpc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 </a:t>
            </a:r>
            <a:r>
              <a:rPr lang="en-US" i="1" u="sng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u="sng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u="sng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tatistical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313479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4" y="719832"/>
            <a:ext cx="8797047" cy="44579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for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 smtClean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a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in 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55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2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428303"/>
              </p:ext>
            </p:extLst>
          </p:nvPr>
        </p:nvGraphicFramePr>
        <p:xfrm>
          <a:off x="163287" y="1735541"/>
          <a:ext cx="8742136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/>
                <a:gridCol w="1023202"/>
                <a:gridCol w="1639959"/>
                <a:gridCol w="471133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s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%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.Sasaki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 2014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Z.Fu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3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.Lang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.(2012), Feng et al., Phys. Lett.(2010)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.Yag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arXiv:1108.2970,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.Beame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ys.Rev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5393"/>
              </p:ext>
            </p:extLst>
          </p:nvPr>
        </p:nvGraphicFramePr>
        <p:xfrm>
          <a:off x="163287" y="669478"/>
          <a:ext cx="8729193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5270"/>
                <a:gridCol w="1037219"/>
                <a:gridCol w="1633989"/>
                <a:gridCol w="4702715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and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2.3%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.5% 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et al. </a:t>
                      </a: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ucl.Phys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.(200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075647"/>
              </p:ext>
            </p:extLst>
          </p:nvPr>
        </p:nvGraphicFramePr>
        <p:xfrm>
          <a:off x="179512" y="3608422"/>
          <a:ext cx="8742136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67645"/>
                <a:gridCol w="1036799"/>
                <a:gridCol w="1623016"/>
                <a:gridCol w="4714676"/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al values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,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hys. Lett. (2011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 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%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precisio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GB" sz="1800" kern="12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% </a:t>
                      </a:r>
                      <a:r>
                        <a:rPr lang="en-GB" sz="18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ecision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J. (2009),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.R.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ur. Phys. (201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7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 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%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recision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IRAC estim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66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908720"/>
            <a:ext cx="8872973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e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isa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9511" y="2780928"/>
            <a:ext cx="8872973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excited atom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s 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 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eoretical restrictions are less than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662" y="4626410"/>
            <a:ext cx="8872972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beam an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w experimental arrangements makes thi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3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/27/201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4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-228600" y="276225"/>
            <a:ext cx="8915400" cy="3803650"/>
            <a:chOff x="-76199" y="1523999"/>
            <a:chExt cx="9768443" cy="4038602"/>
          </a:xfrm>
        </p:grpSpPr>
        <p:graphicFrame>
          <p:nvGraphicFramePr>
            <p:cNvPr id="41999" name="Object 2"/>
            <p:cNvGraphicFramePr>
              <a:graphicFrameLocks noChangeAspect="1"/>
            </p:cNvGraphicFramePr>
            <p:nvPr/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" name="Graph" r:id="rId3" imgW="3901440" imgH="2987040" progId="">
                    <p:embed/>
                  </p:oleObj>
                </mc:Choice>
                <mc:Fallback>
                  <p:oleObj name="Graph" r:id="rId3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"/>
            <p:cNvGraphicFramePr>
              <a:graphicFrameLocks noChangeAspect="1"/>
            </p:cNvGraphicFramePr>
            <p:nvPr/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" name="Graph" r:id="rId5" imgW="3901440" imgH="2987040" progId="">
                    <p:embed/>
                  </p:oleObj>
                </mc:Choice>
                <mc:Fallback>
                  <p:oleObj name="Graph" r:id="rId5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Arial" charset="0"/>
              </a:rPr>
              <a:t>Simulation of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  <a:cs typeface="Arial" charset="0"/>
            </a:endParaRP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1633538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b="1">
                <a:solidFill>
                  <a:srgbClr val="797B7E"/>
                </a:solidFill>
                <a:cs typeface="Arial" charset="0"/>
              </a:rPr>
              <a:t>M. Gugiu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02E3B8-664C-4548-B97A-2A9B35527DFC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5</a:t>
            </a:fld>
            <a:endParaRPr lang="ru-RU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176213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fontAlgn="base" hangingPunct="1">
              <a:spcBef>
                <a:spcPct val="30000"/>
              </a:spcBef>
              <a:spcAft>
                <a:spcPct val="0"/>
              </a:spcAft>
              <a:buFont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Additional slides </a:t>
            </a:r>
          </a:p>
        </p:txBody>
      </p:sp>
    </p:spTree>
    <p:extLst>
      <p:ext uri="{BB962C8B-B14F-4D97-AF65-F5344CB8AC3E}">
        <p14:creationId xmlns:p14="http://schemas.microsoft.com/office/powerpoint/2010/main" val="35264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8" name="Group 7177"/>
          <p:cNvGrpSpPr/>
          <p:nvPr/>
        </p:nvGrpSpPr>
        <p:grpSpPr>
          <a:xfrm>
            <a:off x="3339618" y="556803"/>
            <a:ext cx="5341783" cy="3331900"/>
            <a:chOff x="2209521" y="662700"/>
            <a:chExt cx="5341783" cy="333190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18"/>
            <a:stretch/>
          </p:blipFill>
          <p:spPr bwMode="auto">
            <a:xfrm>
              <a:off x="2209521" y="662700"/>
              <a:ext cx="3428918" cy="333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 Box 4"/>
            <p:cNvSpPr txBox="1">
              <a:spLocks noChangeArrowheads="1"/>
            </p:cNvSpPr>
            <p:nvPr/>
          </p:nvSpPr>
          <p:spPr bwMode="auto">
            <a:xfrm>
              <a:off x="5526168" y="992791"/>
              <a:ext cx="202513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 </a:t>
              </a:r>
              <a:r>
                <a:rPr lang="en-US" altLang="en-US" sz="16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thke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26:R27, 2000</a:t>
              </a:r>
              <a:endParaRPr lang="en-US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81" name="Group 7180"/>
          <p:cNvGrpSpPr/>
          <p:nvPr/>
        </p:nvGrpSpPr>
        <p:grpSpPr>
          <a:xfrm>
            <a:off x="2278165" y="3915691"/>
            <a:ext cx="4263775" cy="2437885"/>
            <a:chOff x="2273221" y="4093850"/>
            <a:chExt cx="4263775" cy="2437885"/>
          </a:xfrm>
        </p:grpSpPr>
        <p:sp>
          <p:nvSpPr>
            <p:cNvPr id="4" name="Oval 71"/>
            <p:cNvSpPr>
              <a:spLocks noChangeArrowheads="1"/>
            </p:cNvSpPr>
            <p:nvPr/>
          </p:nvSpPr>
          <p:spPr bwMode="auto">
            <a:xfrm>
              <a:off x="2643913" y="4492312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Oval 72"/>
            <p:cNvSpPr>
              <a:spLocks noChangeArrowheads="1"/>
            </p:cNvSpPr>
            <p:nvPr/>
          </p:nvSpPr>
          <p:spPr bwMode="auto">
            <a:xfrm>
              <a:off x="3413058" y="4492312"/>
              <a:ext cx="187796" cy="184150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73"/>
            <p:cNvSpPr>
              <a:spLocks noChangeShapeType="1"/>
            </p:cNvSpPr>
            <p:nvPr/>
          </p:nvSpPr>
          <p:spPr bwMode="auto">
            <a:xfrm flipH="1">
              <a:off x="2818644" y="4581212"/>
              <a:ext cx="61890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7" name="Line 74"/>
            <p:cNvSpPr>
              <a:spLocks noChangeShapeType="1"/>
            </p:cNvSpPr>
            <p:nvPr/>
          </p:nvSpPr>
          <p:spPr bwMode="auto">
            <a:xfrm flipH="1">
              <a:off x="4977477" y="4595500"/>
              <a:ext cx="43437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8" name="Line 75"/>
            <p:cNvSpPr>
              <a:spLocks noChangeShapeType="1"/>
            </p:cNvSpPr>
            <p:nvPr/>
          </p:nvSpPr>
          <p:spPr bwMode="auto">
            <a:xfrm flipH="1">
              <a:off x="5473910" y="4595500"/>
              <a:ext cx="432746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9" name="Rectangle 76"/>
            <p:cNvSpPr>
              <a:spLocks noChangeArrowheads="1"/>
            </p:cNvSpPr>
            <p:nvPr/>
          </p:nvSpPr>
          <p:spPr bwMode="auto">
            <a:xfrm>
              <a:off x="2586758" y="4657412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0" name="Rectangle 77"/>
            <p:cNvSpPr>
              <a:spLocks noChangeArrowheads="1"/>
            </p:cNvSpPr>
            <p:nvPr/>
          </p:nvSpPr>
          <p:spPr bwMode="auto">
            <a:xfrm>
              <a:off x="3334674" y="4657412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2" name="Line 79"/>
            <p:cNvSpPr>
              <a:spLocks noChangeShapeType="1"/>
            </p:cNvSpPr>
            <p:nvPr/>
          </p:nvSpPr>
          <p:spPr bwMode="auto">
            <a:xfrm>
              <a:off x="3424489" y="4733612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3" name="Line 80"/>
            <p:cNvSpPr>
              <a:spLocks noChangeShapeType="1"/>
            </p:cNvSpPr>
            <p:nvPr/>
          </p:nvSpPr>
          <p:spPr bwMode="auto">
            <a:xfrm>
              <a:off x="3424489" y="4733612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4" name="AutoShape 81"/>
            <p:cNvSpPr>
              <a:spLocks noChangeArrowheads="1"/>
            </p:cNvSpPr>
            <p:nvPr/>
          </p:nvSpPr>
          <p:spPr bwMode="auto">
            <a:xfrm rot="10813649" flipV="1">
              <a:off x="2273221" y="4490725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AutoShape 82"/>
            <p:cNvSpPr>
              <a:spLocks noChangeArrowheads="1"/>
            </p:cNvSpPr>
            <p:nvPr/>
          </p:nvSpPr>
          <p:spPr bwMode="auto">
            <a:xfrm rot="13649" flipV="1">
              <a:off x="3597588" y="4501837"/>
              <a:ext cx="373958" cy="187325"/>
            </a:xfrm>
            <a:prstGeom prst="rightArrow">
              <a:avLst>
                <a:gd name="adj1" fmla="val 38574"/>
                <a:gd name="adj2" fmla="val 47367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83"/>
            <p:cNvSpPr>
              <a:spLocks noChangeArrowheads="1"/>
            </p:cNvSpPr>
            <p:nvPr/>
          </p:nvSpPr>
          <p:spPr bwMode="auto">
            <a:xfrm>
              <a:off x="5895225" y="4497075"/>
              <a:ext cx="199227" cy="182563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85"/>
            <p:cNvSpPr>
              <a:spLocks noChangeArrowheads="1"/>
            </p:cNvSpPr>
            <p:nvPr/>
          </p:nvSpPr>
          <p:spPr bwMode="auto">
            <a:xfrm>
              <a:off x="4792947" y="4506600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86"/>
            <p:cNvSpPr>
              <a:spLocks noChangeArrowheads="1"/>
            </p:cNvSpPr>
            <p:nvPr/>
          </p:nvSpPr>
          <p:spPr bwMode="auto">
            <a:xfrm rot="10813649" flipV="1">
              <a:off x="4418989" y="4505012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AutoShape 87"/>
            <p:cNvSpPr>
              <a:spLocks noChangeArrowheads="1"/>
            </p:cNvSpPr>
            <p:nvPr/>
          </p:nvSpPr>
          <p:spPr bwMode="auto">
            <a:xfrm rot="13649" flipV="1">
              <a:off x="6105883" y="4506600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5349802" y="4443100"/>
              <a:ext cx="186163" cy="304800"/>
            </a:xfrm>
            <a:prstGeom prst="irregularSeal2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Rectangle 107"/>
            <p:cNvSpPr>
              <a:spLocks noChangeArrowheads="1"/>
            </p:cNvSpPr>
            <p:nvPr/>
          </p:nvSpPr>
          <p:spPr bwMode="auto">
            <a:xfrm>
              <a:off x="4694967" y="4659000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1" name="Rectangle 108"/>
            <p:cNvSpPr>
              <a:spLocks noChangeArrowheads="1"/>
            </p:cNvSpPr>
            <p:nvPr/>
          </p:nvSpPr>
          <p:spPr bwMode="auto">
            <a:xfrm>
              <a:off x="5797245" y="4647887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2" name="Line 109"/>
            <p:cNvSpPr>
              <a:spLocks noChangeShapeType="1"/>
            </p:cNvSpPr>
            <p:nvPr/>
          </p:nvSpPr>
          <p:spPr bwMode="auto">
            <a:xfrm>
              <a:off x="5921353" y="4736787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5859299" y="47447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8" name="AutoShape 115"/>
            <p:cNvSpPr>
              <a:spLocks/>
            </p:cNvSpPr>
            <p:nvPr/>
          </p:nvSpPr>
          <p:spPr bwMode="auto">
            <a:xfrm rot="5400000" flipH="1">
              <a:off x="2963451" y="4542002"/>
              <a:ext cx="304800" cy="991234"/>
            </a:xfrm>
            <a:prstGeom prst="leftBrace">
              <a:avLst>
                <a:gd name="adj1" fmla="val 26345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" name="AutoShape 116"/>
            <p:cNvSpPr>
              <a:spLocks/>
            </p:cNvSpPr>
            <p:nvPr/>
          </p:nvSpPr>
          <p:spPr bwMode="auto">
            <a:xfrm rot="5400000" flipH="1">
              <a:off x="5275786" y="4359555"/>
              <a:ext cx="304800" cy="1438677"/>
            </a:xfrm>
            <a:prstGeom prst="leftBrace">
              <a:avLst>
                <a:gd name="adj1" fmla="val 38238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Rectangle 119"/>
            <p:cNvSpPr>
              <a:spLocks noChangeArrowheads="1"/>
            </p:cNvSpPr>
            <p:nvPr/>
          </p:nvSpPr>
          <p:spPr bwMode="auto">
            <a:xfrm>
              <a:off x="2859470" y="4093850"/>
              <a:ext cx="47030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 baseline="30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56" name="Rectangle 123"/>
            <p:cNvSpPr>
              <a:spLocks noChangeArrowheads="1"/>
            </p:cNvSpPr>
            <p:nvPr/>
          </p:nvSpPr>
          <p:spPr bwMode="auto">
            <a:xfrm>
              <a:off x="2429989" y="5178113"/>
              <a:ext cx="1376623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Energy fed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into </a:t>
              </a:r>
              <a:r>
                <a:rPr lang="fr-FR" altLang="en-US" sz="1400" dirty="0">
                  <a:latin typeface="Helvetica" pitchFamily="34" charset="0"/>
                </a:rPr>
                <a:t>the system</a:t>
              </a:r>
            </a:p>
          </p:txBody>
        </p:sp>
        <p:sp>
          <p:nvSpPr>
            <p:cNvPr id="57" name="Rectangle 124"/>
            <p:cNvSpPr>
              <a:spLocks noChangeArrowheads="1"/>
            </p:cNvSpPr>
            <p:nvPr/>
          </p:nvSpPr>
          <p:spPr bwMode="auto">
            <a:xfrm>
              <a:off x="4285083" y="5178113"/>
              <a:ext cx="2251913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The released energy get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ut a quark-antiquark pair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from the Vacuu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344991" y="5885404"/>
              <a:ext cx="2617063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ing breaks generate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q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 to reduce field energy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5554247" y="5961020"/>
              <a:ext cx="1683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91" name="WordArt 98"/>
          <p:cNvSpPr>
            <a:spLocks noChangeArrowheads="1" noChangeShapeType="1" noTextEdit="1"/>
          </p:cNvSpPr>
          <p:nvPr/>
        </p:nvSpPr>
        <p:spPr bwMode="auto">
          <a:xfrm>
            <a:off x="252671" y="42337"/>
            <a:ext cx="8576097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arch for strong interaction dynamics - Quark confin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82" name="Group 7181"/>
          <p:cNvGrpSpPr/>
          <p:nvPr/>
        </p:nvGrpSpPr>
        <p:grpSpPr>
          <a:xfrm>
            <a:off x="123785" y="440156"/>
            <a:ext cx="8660872" cy="5973398"/>
            <a:chOff x="167896" y="596005"/>
            <a:chExt cx="8660872" cy="5973398"/>
          </a:xfrm>
        </p:grpSpPr>
        <p:grpSp>
          <p:nvGrpSpPr>
            <p:cNvPr id="7177" name="Group 7176"/>
            <p:cNvGrpSpPr/>
            <p:nvPr/>
          </p:nvGrpSpPr>
          <p:grpSpPr>
            <a:xfrm>
              <a:off x="167896" y="596005"/>
              <a:ext cx="4362179" cy="3336098"/>
              <a:chOff x="167896" y="596005"/>
              <a:chExt cx="4362179" cy="3336098"/>
            </a:xfrm>
          </p:grpSpPr>
          <p:sp>
            <p:nvSpPr>
              <p:cNvPr id="71" name="Oval 126"/>
              <p:cNvSpPr>
                <a:spLocks noChangeArrowheads="1"/>
              </p:cNvSpPr>
              <p:nvPr/>
            </p:nvSpPr>
            <p:spPr bwMode="auto">
              <a:xfrm>
                <a:off x="3565142" y="596005"/>
                <a:ext cx="964933" cy="3336098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67896" y="1761055"/>
                <a:ext cx="3339376" cy="147732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lvl="0" algn="ctr"/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rge </a:t>
                </a: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30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algn="ctr"/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rk confinemen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turbative QCD not suitable.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tice QCD solve field equations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a space-time lattice by MC.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5" name="Group 7174"/>
            <p:cNvGrpSpPr/>
            <p:nvPr/>
          </p:nvGrpSpPr>
          <p:grpSpPr>
            <a:xfrm>
              <a:off x="6935449" y="4093850"/>
              <a:ext cx="1647702" cy="1803401"/>
              <a:chOff x="6935449" y="4093850"/>
              <a:chExt cx="1647702" cy="1803401"/>
            </a:xfrm>
          </p:grpSpPr>
          <p:sp>
            <p:nvSpPr>
              <p:cNvPr id="22" name="Oval 89"/>
              <p:cNvSpPr>
                <a:spLocks noChangeArrowheads="1"/>
              </p:cNvSpPr>
              <p:nvPr/>
            </p:nvSpPr>
            <p:spPr bwMode="auto">
              <a:xfrm>
                <a:off x="7508634" y="4522475"/>
                <a:ext cx="210658" cy="19685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Line 90"/>
              <p:cNvSpPr>
                <a:spLocks noChangeShapeType="1"/>
              </p:cNvSpPr>
              <p:nvPr/>
            </p:nvSpPr>
            <p:spPr bwMode="auto">
              <a:xfrm flipH="1">
                <a:off x="7268582" y="4627250"/>
                <a:ext cx="236786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4" name="Line 91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5" name="Oval 92"/>
              <p:cNvSpPr>
                <a:spLocks noChangeArrowheads="1"/>
              </p:cNvSpPr>
              <p:nvPr/>
            </p:nvSpPr>
            <p:spPr bwMode="auto">
              <a:xfrm>
                <a:off x="7072622" y="4525650"/>
                <a:ext cx="187796" cy="18573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Oval 93"/>
              <p:cNvSpPr>
                <a:spLocks noChangeArrowheads="1"/>
              </p:cNvSpPr>
              <p:nvPr/>
            </p:nvSpPr>
            <p:spPr bwMode="auto">
              <a:xfrm>
                <a:off x="8202661" y="4527237"/>
                <a:ext cx="189429" cy="182563"/>
              </a:xfrm>
              <a:prstGeom prst="ellipse">
                <a:avLst/>
              </a:prstGeom>
              <a:solidFill>
                <a:srgbClr val="0DE3F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Line 94"/>
              <p:cNvSpPr>
                <a:spLocks noChangeShapeType="1"/>
              </p:cNvSpPr>
              <p:nvPr/>
            </p:nvSpPr>
            <p:spPr bwMode="auto">
              <a:xfrm flipH="1">
                <a:off x="7962609" y="4627250"/>
                <a:ext cx="248217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8" name="Line 95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9" name="Oval 96"/>
              <p:cNvSpPr>
                <a:spLocks noChangeArrowheads="1"/>
              </p:cNvSpPr>
              <p:nvPr/>
            </p:nvSpPr>
            <p:spPr bwMode="auto">
              <a:xfrm>
                <a:off x="7753585" y="4538350"/>
                <a:ext cx="189429" cy="1841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97"/>
              <p:cNvSpPr>
                <a:spLocks noChangeArrowheads="1"/>
              </p:cNvSpPr>
              <p:nvPr/>
            </p:nvSpPr>
            <p:spPr bwMode="auto">
              <a:xfrm>
                <a:off x="7702961" y="4703450"/>
                <a:ext cx="326601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1" name="Rectangle 98"/>
              <p:cNvSpPr>
                <a:spLocks noChangeArrowheads="1"/>
              </p:cNvSpPr>
              <p:nvPr/>
            </p:nvSpPr>
            <p:spPr bwMode="auto">
              <a:xfrm>
                <a:off x="8080186" y="4703450"/>
                <a:ext cx="32496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d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2" name="Line 99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3" name="Line 100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4" name="Line 101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5" name="Line 102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6" name="Rectangle 103"/>
              <p:cNvSpPr>
                <a:spLocks noChangeArrowheads="1"/>
              </p:cNvSpPr>
              <p:nvPr/>
            </p:nvSpPr>
            <p:spPr bwMode="auto">
              <a:xfrm>
                <a:off x="7030164" y="4703450"/>
                <a:ext cx="30863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7" name="Rectangle 104"/>
              <p:cNvSpPr>
                <a:spLocks noChangeArrowheads="1"/>
              </p:cNvSpPr>
              <p:nvPr/>
            </p:nvSpPr>
            <p:spPr bwMode="auto">
              <a:xfrm>
                <a:off x="7430250" y="4701862"/>
                <a:ext cx="334766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 dirty="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 dirty="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8" name="Line 105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9" name="Line 106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50" name="AutoShape 117"/>
              <p:cNvSpPr>
                <a:spLocks/>
              </p:cNvSpPr>
              <p:nvPr/>
            </p:nvSpPr>
            <p:spPr bwMode="auto">
              <a:xfrm rot="5400000" flipH="1">
                <a:off x="7584854" y="4403487"/>
                <a:ext cx="304800" cy="1361926"/>
              </a:xfrm>
              <a:prstGeom prst="leftBrace">
                <a:avLst>
                  <a:gd name="adj1" fmla="val 36198"/>
                  <a:gd name="adj2" fmla="val 50731"/>
                </a:avLst>
              </a:prstGeom>
              <a:noFill/>
              <a:ln w="28575">
                <a:solidFill>
                  <a:srgbClr val="0066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Rectangle 120"/>
              <p:cNvSpPr>
                <a:spLocks noChangeArrowheads="1"/>
              </p:cNvSpPr>
              <p:nvPr/>
            </p:nvSpPr>
            <p:spPr bwMode="auto">
              <a:xfrm>
                <a:off x="7851565" y="4155762"/>
                <a:ext cx="47030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+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4" name="Rectangle 121"/>
              <p:cNvSpPr>
                <a:spLocks noChangeArrowheads="1"/>
              </p:cNvSpPr>
              <p:nvPr/>
            </p:nvSpPr>
            <p:spPr bwMode="auto">
              <a:xfrm>
                <a:off x="7168969" y="4152587"/>
                <a:ext cx="46377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0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8" name="Rectangle 125"/>
              <p:cNvSpPr>
                <a:spLocks noChangeArrowheads="1"/>
              </p:cNvSpPr>
              <p:nvPr/>
            </p:nvSpPr>
            <p:spPr bwMode="auto">
              <a:xfrm>
                <a:off x="6971375" y="5205100"/>
                <a:ext cx="1611776" cy="692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Large </a:t>
                </a:r>
                <a:r>
                  <a:rPr lang="en-US" altLang="en-US" sz="1300" dirty="0">
                    <a:latin typeface="Helvetica" pitchFamily="34" charset="0"/>
                    <a:sym typeface="Symbol" pitchFamily="18" charset="2"/>
                  </a:rPr>
                  <a:t></a:t>
                </a:r>
                <a:r>
                  <a:rPr lang="en-US" altLang="en-US" sz="1300" dirty="0">
                    <a:latin typeface="Helvetica" pitchFamily="34" charset="0"/>
                  </a:rPr>
                  <a:t>x distance;</a:t>
                </a:r>
              </a:p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pion degrees of </a:t>
                </a:r>
                <a:r>
                  <a:rPr lang="en-US" altLang="en-US" sz="1300" dirty="0" smtClean="0">
                    <a:latin typeface="Helvetica" pitchFamily="34" charset="0"/>
                  </a:rPr>
                  <a:t>freedom</a:t>
                </a:r>
                <a:endParaRPr lang="en-US" altLang="en-US" sz="1300" dirty="0">
                  <a:latin typeface="Helvetica" pitchFamily="34" charset="0"/>
                </a:endParaRPr>
              </a:p>
            </p:txBody>
          </p:sp>
          <p:sp>
            <p:nvSpPr>
              <p:cNvPr id="59" name="Oval 126"/>
              <p:cNvSpPr>
                <a:spLocks noChangeArrowheads="1"/>
              </p:cNvSpPr>
              <p:nvPr/>
            </p:nvSpPr>
            <p:spPr bwMode="auto">
              <a:xfrm>
                <a:off x="6935449" y="4093850"/>
                <a:ext cx="1610143" cy="1803401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701263" y="5885403"/>
              <a:ext cx="2127505" cy="68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rk confinemen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AC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9" name="Straight Arrow Connector 88"/>
            <p:cNvCxnSpPr>
              <a:stCxn id="79" idx="2"/>
              <a:endCxn id="54" idx="1"/>
            </p:cNvCxnSpPr>
            <p:nvPr/>
          </p:nvCxnSpPr>
          <p:spPr>
            <a:xfrm>
              <a:off x="1837584" y="3238383"/>
              <a:ext cx="5331385" cy="11428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80" name="Group 7179"/>
          <p:cNvGrpSpPr/>
          <p:nvPr/>
        </p:nvGrpSpPr>
        <p:grpSpPr>
          <a:xfrm>
            <a:off x="257615" y="2533137"/>
            <a:ext cx="8750575" cy="3681939"/>
            <a:chOff x="252671" y="2711296"/>
            <a:chExt cx="8750575" cy="3681939"/>
          </a:xfrm>
        </p:grpSpPr>
        <p:sp>
          <p:nvSpPr>
            <p:cNvPr id="72" name="Oval 126"/>
            <p:cNvSpPr>
              <a:spLocks noChangeArrowheads="1"/>
            </p:cNvSpPr>
            <p:nvPr/>
          </p:nvSpPr>
          <p:spPr bwMode="auto">
            <a:xfrm>
              <a:off x="4267033" y="2711296"/>
              <a:ext cx="2384287" cy="1071864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651320" y="2785563"/>
              <a:ext cx="2351926" cy="92333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l-GR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 – large </a:t>
              </a:r>
              <a:r>
                <a:rPr lang="en-US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30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 perturbative QCD</a:t>
              </a:r>
            </a:p>
          </p:txBody>
        </p:sp>
        <p:sp>
          <p:nvSpPr>
            <p:cNvPr id="3" name="AutoShape 70"/>
            <p:cNvSpPr>
              <a:spLocks/>
            </p:cNvSpPr>
            <p:nvPr/>
          </p:nvSpPr>
          <p:spPr bwMode="auto">
            <a:xfrm rot="5400000" flipH="1">
              <a:off x="1237906" y="4739277"/>
              <a:ext cx="228600" cy="618909"/>
            </a:xfrm>
            <a:prstGeom prst="leftBrace">
              <a:avLst>
                <a:gd name="adj1" fmla="val 21933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78"/>
            <p:cNvSpPr>
              <a:spLocks noChangeArrowheads="1"/>
            </p:cNvSpPr>
            <p:nvPr/>
          </p:nvSpPr>
          <p:spPr bwMode="auto">
            <a:xfrm>
              <a:off x="1143182" y="4066862"/>
              <a:ext cx="46867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7" name="Oval 84"/>
            <p:cNvSpPr>
              <a:spLocks noChangeArrowheads="1"/>
            </p:cNvSpPr>
            <p:nvPr/>
          </p:nvSpPr>
          <p:spPr bwMode="auto">
            <a:xfrm>
              <a:off x="1461618" y="4468500"/>
              <a:ext cx="174732" cy="168275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Rectangle 111"/>
            <p:cNvSpPr>
              <a:spLocks noChangeArrowheads="1"/>
            </p:cNvSpPr>
            <p:nvPr/>
          </p:nvSpPr>
          <p:spPr bwMode="auto">
            <a:xfrm>
              <a:off x="991312" y="4630425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5" name="Rectangle 112"/>
            <p:cNvSpPr>
              <a:spLocks noChangeArrowheads="1"/>
            </p:cNvSpPr>
            <p:nvPr/>
          </p:nvSpPr>
          <p:spPr bwMode="auto">
            <a:xfrm>
              <a:off x="1373435" y="4630425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6" name="Line 113"/>
            <p:cNvSpPr>
              <a:spLocks noChangeShapeType="1"/>
            </p:cNvSpPr>
            <p:nvPr/>
          </p:nvSpPr>
          <p:spPr bwMode="auto">
            <a:xfrm>
              <a:off x="1459985" y="4706625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7" name="Line 114"/>
            <p:cNvSpPr>
              <a:spLocks noChangeShapeType="1"/>
            </p:cNvSpPr>
            <p:nvPr/>
          </p:nvSpPr>
          <p:spPr bwMode="auto">
            <a:xfrm>
              <a:off x="1459985" y="47066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1" name="Line 118"/>
            <p:cNvSpPr>
              <a:spLocks noChangeShapeType="1"/>
            </p:cNvSpPr>
            <p:nvPr/>
          </p:nvSpPr>
          <p:spPr bwMode="auto">
            <a:xfrm flipH="1">
              <a:off x="1211768" y="4554225"/>
              <a:ext cx="248217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5" name="Rectangle 122"/>
            <p:cNvSpPr>
              <a:spLocks noChangeArrowheads="1"/>
            </p:cNvSpPr>
            <p:nvPr/>
          </p:nvSpPr>
          <p:spPr bwMode="auto">
            <a:xfrm>
              <a:off x="550401" y="5084450"/>
              <a:ext cx="1634638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Small </a:t>
              </a:r>
              <a:r>
                <a:rPr lang="en-US" altLang="en-US" sz="1400" dirty="0">
                  <a:latin typeface="Helvetica" pitchFamily="34" charset="0"/>
                  <a:sym typeface="Symbol" pitchFamily="18" charset="2"/>
                </a:rPr>
                <a:t></a:t>
              </a:r>
              <a:r>
                <a:rPr lang="en-US" altLang="en-US" sz="1400" dirty="0">
                  <a:latin typeface="Helvetica" pitchFamily="34" charset="0"/>
                </a:rPr>
                <a:t>x distance;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quark degree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f </a:t>
              </a:r>
              <a:r>
                <a:rPr lang="en-US" altLang="en-US" sz="1400" dirty="0" smtClean="0">
                  <a:latin typeface="Helvetica" pitchFamily="34" charset="0"/>
                </a:rPr>
                <a:t>freedo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60" name="Oval 127"/>
            <p:cNvSpPr>
              <a:spLocks noChangeArrowheads="1"/>
            </p:cNvSpPr>
            <p:nvPr/>
          </p:nvSpPr>
          <p:spPr bwMode="auto">
            <a:xfrm>
              <a:off x="1054999" y="4462150"/>
              <a:ext cx="171465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52671" y="6023903"/>
              <a:ext cx="2230098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126"/>
            <p:cNvSpPr>
              <a:spLocks noChangeArrowheads="1"/>
            </p:cNvSpPr>
            <p:nvPr/>
          </p:nvSpPr>
          <p:spPr bwMode="auto">
            <a:xfrm>
              <a:off x="531436" y="4082009"/>
              <a:ext cx="1610143" cy="1803400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93" name="Straight Arrow Connector 92"/>
            <p:cNvCxnSpPr>
              <a:stCxn id="76" idx="2"/>
              <a:endCxn id="65" idx="7"/>
            </p:cNvCxnSpPr>
            <p:nvPr/>
          </p:nvCxnSpPr>
          <p:spPr>
            <a:xfrm flipH="1">
              <a:off x="1905779" y="3708893"/>
              <a:ext cx="5921504" cy="6372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  <p:sp>
        <p:nvSpPr>
          <p:cNvPr id="83" name="Footer Placeholder 4"/>
          <p:cNvSpPr txBox="1">
            <a:spLocks/>
          </p:cNvSpPr>
          <p:nvPr/>
        </p:nvSpPr>
        <p:spPr bwMode="auto">
          <a:xfrm>
            <a:off x="2510607" y="6397315"/>
            <a:ext cx="4609374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>
              <a:defRPr/>
            </a:pPr>
            <a:r>
              <a:rPr lang="ro-RO" b="1" dirty="0" smtClean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Times New Roman" pitchFamily="18" charset="0"/>
              </a:rPr>
              <a:t>Mircea Pentia IFIN-HH Bucharest</a:t>
            </a:r>
          </a:p>
        </p:txBody>
      </p:sp>
    </p:spTree>
    <p:extLst>
      <p:ext uri="{BB962C8B-B14F-4D97-AF65-F5344CB8AC3E}">
        <p14:creationId xmlns:p14="http://schemas.microsoft.com/office/powerpoint/2010/main" val="75410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7</a:t>
            </a:fld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4704"/>
            <a:ext cx="9083145" cy="5263889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0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possible 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scheme of the setup and detector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28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0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1856655" y="45933"/>
            <a:ext cx="5112568" cy="3829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etectors and dimensions (mm)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676098"/>
              </p:ext>
            </p:extLst>
          </p:nvPr>
        </p:nvGraphicFramePr>
        <p:xfrm>
          <a:off x="283939" y="569227"/>
          <a:ext cx="8579295" cy="58125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95973"/>
                <a:gridCol w="1440160"/>
                <a:gridCol w="864096"/>
                <a:gridCol w="864096"/>
                <a:gridCol w="864096"/>
                <a:gridCol w="1050874"/>
              </a:tblGrid>
              <a:tr h="60646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me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to the target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-size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-size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-size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ther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rget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606465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rst Upstream Tracker (Silicon)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59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6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 planes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if pixel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ICH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71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4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4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606465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cond Upstream Tracker (Scintillating Fiber)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13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606465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rd Upstream Tracker (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ization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doscope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53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rst Downstream Tracker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381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46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cond Downstream Tracker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711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46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rd Downstream Tracker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132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33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th Downstream Tracker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509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26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rst Vertical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doscope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991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71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rizontal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doscope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594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45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cond Vertical </a:t>
                      </a: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doscope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984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3232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eshower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566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0253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e Wall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00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847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64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596" y="775050"/>
            <a:ext cx="8718929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chiral symmetry world are zero</a:t>
            </a:r>
            <a:r>
              <a:rPr lang="en-US" dirty="0" smtClean="0"/>
              <a:t>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efore the scattering length values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very sensitive to the </a:t>
            </a:r>
            <a:r>
              <a:rPr lang="en-US" sz="2400" dirty="0" smtClean="0">
                <a:solidFill>
                  <a:srgbClr val="0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.br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92597" y="2708920"/>
            <a:ext cx="8718928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ttice QCD th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threshold is a relatively simple process. It gives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ecision will be improved in the near future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664" y="4466557"/>
            <a:ext cx="8735861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ly one experimental data: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349±62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pair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Lett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6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)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4%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Conference in Chicago, 2016).</a:t>
            </a:r>
            <a:endParaRPr lang="en-US" sz="24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36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9485" y="764704"/>
            <a:ext cx="8849532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es:</a:t>
            </a: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precis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ter th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with this accuracy the Latti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of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39485" y="3309084"/>
            <a:ext cx="884953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m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ul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perform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450 GeV/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S CER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26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/>
                          </a:rPr>
                          <m:t></m:t>
                        </m:r>
                      </m:den>
                    </m:f>
                  </m:oMath>
                </a14:m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en-GB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GB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3200" b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GB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r>
                  <a:rPr lang="en-GB" sz="3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GB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90" y="601896"/>
                <a:ext cx="2860078" cy="881652"/>
              </a:xfrm>
              <a:prstGeom prst="rect">
                <a:avLst/>
              </a:prstGeom>
              <a:blipFill rotWithShape="1"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41458"/>
            <a:ext cx="4255418" cy="4128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1880" y="627223"/>
            <a:ext cx="5472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error from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768" y="1734201"/>
            <a:ext cx="4709069" cy="4542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76192"/>
              </p:ext>
            </p:extLst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2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200" b="0" i="1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 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b="0" i="1" baseline="0" smtClean="0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b="0" i="1" baseline="0" smtClean="0">
                                      <a:effectLst/>
                                      <a:latin typeface="Cambria Math"/>
                                      <a:ea typeface="Calibri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000" b="0" i="1" baseline="0" smtClean="0">
                                  <a:effectLst/>
                                  <a:latin typeface="Cambria Math"/>
                                  <a:ea typeface="Calibri"/>
                                  <a:cs typeface="Times New Roman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1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</a:t>
                          </a:r>
                          <a:r>
                            <a:rPr lang="en-US" sz="2000" b="0" i="1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i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/2</a:t>
                          </a:r>
                          <a:r>
                            <a:rPr lang="en-US" sz="2000" b="0" i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i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31154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5.5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2.8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5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b="0" i="1" smtClean="0"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0.072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−0.020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+0.03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5803272"/>
                  </p:ext>
                </p:extLst>
              </p:nvPr>
            </p:nvGraphicFramePr>
            <p:xfrm>
              <a:off x="241176" y="3573016"/>
              <a:ext cx="8579295" cy="11064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0464"/>
                    <a:gridCol w="2880320"/>
                    <a:gridCol w="1656184"/>
                    <a:gridCol w="1944216"/>
                    <a:gridCol w="1008111"/>
                  </a:tblGrid>
                  <a:tr h="55785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5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Experiment</a:t>
                          </a:r>
                          <a:endParaRPr lang="en-US" sz="15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Detected atomic pairs (</a:t>
                          </a:r>
                          <a:r>
                            <a:rPr lang="en-US" sz="2000" b="0" i="1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n</a:t>
                          </a:r>
                          <a:r>
                            <a:rPr lang="en-US" sz="2000" b="0" i="1" baseline="-25000" dirty="0" err="1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)</a:t>
                          </a:r>
                          <a:endParaRPr lang="en-US" sz="2000" b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l-GR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τ</a:t>
                          </a:r>
                          <a:r>
                            <a:rPr lang="en-US" sz="28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(10</a:t>
                          </a:r>
                          <a:r>
                            <a:rPr lang="en-US" sz="2000" b="0" baseline="30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-15</a:t>
                          </a:r>
                          <a:r>
                            <a:rPr lang="en-US" sz="2000" b="0" baseline="-25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b="0" baseline="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sec)</a:t>
                          </a:r>
                          <a:endParaRPr lang="en-US" sz="2000" b="0" baseline="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3043" r="-53125" b="-1228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Average error</a:t>
                          </a:r>
                          <a:endParaRPr lang="en-US" sz="1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DIRAC</a:t>
                          </a:r>
                          <a:endParaRPr lang="en-US" sz="1600" dirty="0" smtClean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349±61(stat)±9(</a:t>
                          </a:r>
                          <a:r>
                            <a:rPr lang="en-GB" sz="1800" kern="1200" dirty="0" err="1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syst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</a:p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=349±62(tot)   (5.6</a:t>
                          </a:r>
                          <a:r>
                            <a:rPr lang="el-GR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σ</a:t>
                          </a:r>
                          <a:r>
                            <a:rPr lang="en-GB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)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40959" t="-115556" r="-180812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534" marR="45534" marT="0" marB="0" anchor="ctr">
                        <a:blipFill rotWithShape="0">
                          <a:blip r:embed="rId5"/>
                          <a:stretch>
                            <a:fillRect l="-288750" t="-115556" r="-53125" b="-255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effectLst/>
                              <a:latin typeface="Times New Roman" pitchFamily="18" charset="0"/>
                              <a:ea typeface="Calibri"/>
                              <a:cs typeface="Times New Roman" pitchFamily="18" charset="0"/>
                            </a:rPr>
                            <a:t>34%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 marL="45534" marR="45534" marT="0" marB="0" anchor="ctr"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2285144"/>
              </p:ext>
            </p:extLst>
          </p:nvPr>
        </p:nvGraphicFramePr>
        <p:xfrm>
          <a:off x="241176" y="4780103"/>
          <a:ext cx="8579296" cy="13783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/>
                <a:gridCol w="1368152"/>
                <a:gridCol w="1152128"/>
                <a:gridCol w="1008112"/>
                <a:gridCol w="1152128"/>
                <a:gridCol w="1224136"/>
                <a:gridCol w="1368152"/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.Buttiker et al., Eur.Phys.J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K.Sasaki et al., Phys.Rev.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Z.Fu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, </a:t>
                      </a:r>
                      <a:r>
                        <a:rPr lang="en-US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 (2013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.R.Beam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endParaRPr lang="en-US" sz="1400" b="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8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.Lang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,</a:t>
                      </a: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ys.Rev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Bijnens et al.,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. High Energy Phys.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90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1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10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s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two loops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27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son atom production at proton momentum 450 GeV/c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692696"/>
            <a:ext cx="8624621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dimeson 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atom production in 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-nucleus interaction can be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nlarg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more than an order of magnitude if the incident proton momentu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increase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50 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252115" y="1990501"/>
            <a:ext cx="8640959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P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per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ditions at 450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4°)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, i.e.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the number of produced dimeson atom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nd</a:t>
            </a:r>
            <a:r>
              <a:rPr lang="en-US" sz="2400" i="1" dirty="0"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cs typeface="Times New Roman"/>
              </a:rPr>
              <a:t>+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per 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time uni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imes higher than in the previous DIRA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O.Gorchako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.Nemenov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J. Phys. G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Par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, 2016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256125" y="4048026"/>
            <a:ext cx="8657298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is significant increase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l-GR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n-US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 and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 A</a:t>
            </a:r>
            <a:r>
              <a:rPr lang="el-GR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2400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K</a:t>
            </a:r>
            <a:r>
              <a:rPr lang="en-US" sz="2400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duction allows 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measur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ew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RAC setup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 a comparable running time, </a:t>
            </a:r>
            <a:r>
              <a:rPr lang="en-GB" sz="2400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u="sng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ith a precision better than 5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check with the same accuracy predictions of the total </a:t>
            </a:r>
            <a:r>
              <a:rPr lang="en-US" sz="24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CD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ased on the chiral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ymmetr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reaking  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30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possible 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scheme of the setup and detector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06"/>
          <a:stretch/>
        </p:blipFill>
        <p:spPr>
          <a:xfrm>
            <a:off x="-10978" y="593649"/>
            <a:ext cx="9140664" cy="581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314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possible scheme of the detectors before the magne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/27/2017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000"/>
          <a:stretch/>
        </p:blipFill>
        <p:spPr>
          <a:xfrm>
            <a:off x="0" y="549833"/>
            <a:ext cx="9150970" cy="5632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9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</TotalTime>
  <Words>1480</Words>
  <Application>Microsoft Office PowerPoint</Application>
  <PresentationFormat>On-screen Show (4:3)</PresentationFormat>
  <Paragraphs>30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Gungsuh</vt:lpstr>
      <vt:lpstr>Arial</vt:lpstr>
      <vt:lpstr>Arial Black</vt:lpstr>
      <vt:lpstr>Calibri</vt:lpstr>
      <vt:lpstr>Cambria Math</vt:lpstr>
      <vt:lpstr>Helvetica</vt:lpstr>
      <vt:lpstr>Impact</vt:lpstr>
      <vt:lpstr>Script MT Bold</vt:lpstr>
      <vt:lpstr>Symbol</vt:lpstr>
      <vt:lpstr>Times New Roman</vt:lpstr>
      <vt:lpstr>Verdana</vt:lpstr>
      <vt:lpstr>2_Custom Design</vt:lpstr>
      <vt:lpstr>Office Theme</vt:lpstr>
      <vt:lpstr>3_Custom Design</vt:lpstr>
      <vt:lpstr>4_Custom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akov.ne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Leonid Nemenov</cp:lastModifiedBy>
  <cp:revision>211</cp:revision>
  <cp:lastPrinted>2016-09-06T14:20:47Z</cp:lastPrinted>
  <dcterms:created xsi:type="dcterms:W3CDTF">2016-08-25T08:01:42Z</dcterms:created>
  <dcterms:modified xsi:type="dcterms:W3CDTF">2017-02-27T12:10:35Z</dcterms:modified>
</cp:coreProperties>
</file>